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71" r:id="rId2"/>
    <p:sldId id="279" r:id="rId3"/>
    <p:sldId id="280" r:id="rId4"/>
    <p:sldId id="283" r:id="rId5"/>
    <p:sldId id="285" r:id="rId6"/>
    <p:sldId id="294" r:id="rId7"/>
    <p:sldId id="295" r:id="rId8"/>
    <p:sldId id="293" r:id="rId9"/>
    <p:sldId id="281" r:id="rId10"/>
    <p:sldId id="29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1754" y="1037867"/>
            <a:ext cx="107567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754" y="202255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HƯƠNG TRÌNH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322496" y="2484417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/ 39 SGK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4822440" y="3493777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991" y="129400"/>
            <a:ext cx="7890243" cy="31338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34182" y="4305330"/>
            <a:ext cx="7355812" cy="2208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 x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4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- 15 % .x  =  1 275 000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500 000 (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500 000 đ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3096347" y="2884883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0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4848298" y="1931737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7863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095" y="768473"/>
            <a:ext cx="10519955" cy="11632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27913" y="2356653"/>
            <a:ext cx="10802982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số đơn hàng được giao trong ngày 1 là x (đơn) ( 0 &lt; x &lt; 95, x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đơn hàng được giao trong ngày thứ 2 là x + 15 (đơ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cả 2 ngày giao được 95 đơn ta có phương trình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 + x + 15 = 95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x =  8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40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số đơn hàng được giao trong ngày 1 là 40 đơn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4652354" y="2282685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985" y="5388753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231" y="979318"/>
            <a:ext cx="10979345" cy="109667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69213" y="3012598"/>
            <a:ext cx="1129576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x (phút) là thời gian chạy bộ của anh Bình (0 &lt; x &lt; 40, x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ời gian bơi : 40 – x (phút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40 phút với 2 hoạt động, anh Bình đã tiêu hao 500calo, ta có phương trì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x + (40 –x) .14 = 5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x + 560 – 14x = 5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4x =  -6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5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thời gian chạy bộ là 15 phú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2304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/39/SGK</a:t>
            </a:r>
            <a:endParaRPr lang="en-US" sz="26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399234" y="241971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310" y="101089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194" y="1048631"/>
            <a:ext cx="9949399" cy="13791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91051" y="2717320"/>
            <a:ext cx="1056785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ọi x (kg) là khối lượng gạo bán được trong ngày thứ nhất. ( x &gt; 560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hối lượng gạo bán trong ngày thứ 2 là x – 560 (kg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ếu ngày thứ nhất bán được thêm 60kg gạo thì sẽ gấp 1,5 lần ngày thứ hai nên ta có phương trì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60 = 1,5. (x- 560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+ 60 = 1,5x – 84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,5x = 900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800 (thỏa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ngày thứ nhất bán được 1800kg gạo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45596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5556739" y="77305"/>
            <a:ext cx="2341370" cy="767506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/40/SGK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37624" y="2175710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470264" y="-19043"/>
            <a:ext cx="4580038" cy="1012437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5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3934" y="975717"/>
            <a:ext cx="9815399" cy="129433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42505"/>
              </p:ext>
            </p:extLst>
          </p:nvPr>
        </p:nvGraphicFramePr>
        <p:xfrm>
          <a:off x="3651793" y="2568077"/>
          <a:ext cx="414354" cy="73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793" y="2568077"/>
                        <a:ext cx="414354" cy="73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34788"/>
              </p:ext>
            </p:extLst>
          </p:nvPr>
        </p:nvGraphicFramePr>
        <p:xfrm>
          <a:off x="7368840" y="2605962"/>
          <a:ext cx="397516" cy="67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228501" imgH="393529" progId="Equation.DSMT4">
                  <p:embed/>
                </p:oleObj>
              </mc:Choice>
              <mc:Fallback>
                <p:oleObj name="Equation" r:id="rId6" imgW="22850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8840" y="2605962"/>
                        <a:ext cx="397516" cy="679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446454"/>
              </p:ext>
            </p:extLst>
          </p:nvPr>
        </p:nvGraphicFramePr>
        <p:xfrm>
          <a:off x="4303228" y="3213920"/>
          <a:ext cx="395080" cy="67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228" y="3213920"/>
                        <a:ext cx="395080" cy="67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61756"/>
              </p:ext>
            </p:extLst>
          </p:nvPr>
        </p:nvGraphicFramePr>
        <p:xfrm>
          <a:off x="4245625" y="3849002"/>
          <a:ext cx="374325" cy="63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25" y="3849002"/>
                        <a:ext cx="374325" cy="639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20684"/>
              </p:ext>
            </p:extLst>
          </p:nvPr>
        </p:nvGraphicFramePr>
        <p:xfrm>
          <a:off x="4789582" y="4253700"/>
          <a:ext cx="427865" cy="73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582" y="4253700"/>
                        <a:ext cx="427865" cy="730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38385"/>
              </p:ext>
            </p:extLst>
          </p:nvPr>
        </p:nvGraphicFramePr>
        <p:xfrm>
          <a:off x="5692453" y="4247941"/>
          <a:ext cx="403283" cy="71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3" imgW="215713" imgH="393359" progId="Equation.DSMT4">
                  <p:embed/>
                </p:oleObj>
              </mc:Choice>
              <mc:Fallback>
                <p:oleObj name="Equation" r:id="rId13" imgW="215713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453" y="4247941"/>
                        <a:ext cx="403283" cy="718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7119"/>
              </p:ext>
            </p:extLst>
          </p:nvPr>
        </p:nvGraphicFramePr>
        <p:xfrm>
          <a:off x="6536476" y="4297628"/>
          <a:ext cx="412109" cy="70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5" imgW="228501" imgH="393529" progId="Equation.DSMT4">
                  <p:embed/>
                </p:oleObj>
              </mc:Choice>
              <mc:Fallback>
                <p:oleObj name="Equation" r:id="rId15" imgW="228501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6476" y="4297628"/>
                        <a:ext cx="412109" cy="704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3857"/>
              </p:ext>
            </p:extLst>
          </p:nvPr>
        </p:nvGraphicFramePr>
        <p:xfrm>
          <a:off x="4749863" y="5099497"/>
          <a:ext cx="2243268" cy="84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6" imgW="1040948" imgH="393529" progId="Equation.DSMT4">
                  <p:embed/>
                </p:oleObj>
              </mc:Choice>
              <mc:Fallback>
                <p:oleObj name="Equation" r:id="rId16" imgW="104094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63" y="5099497"/>
                        <a:ext cx="2243268" cy="84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225648" y="2183525"/>
            <a:ext cx="76493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) ( 0&lt;x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321995" y="3230806"/>
            <a:ext cx="40500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h 2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      h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64520" y="3754026"/>
            <a:ext cx="2991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ẫ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619950" y="3754026"/>
            <a:ext cx="38956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372078" y="4288432"/>
            <a:ext cx="3263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084677" y="4297628"/>
            <a:ext cx="47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kumimoji="0" lang="nl-NL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2799145" y="6374923"/>
            <a:ext cx="62466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alt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k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4789582" y="5913158"/>
            <a:ext cx="2231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120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954171" y="2622227"/>
            <a:ext cx="3613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      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</TotalTime>
  <Words>469</Words>
  <PresentationFormat>Widescreen</PresentationFormat>
  <Paragraphs>64</Paragraphs>
  <Slides>1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宋体</vt:lpstr>
      <vt:lpstr>Arial</vt:lpstr>
      <vt:lpstr>Calibri</vt:lpstr>
      <vt:lpstr>Calibri Light</vt:lpstr>
      <vt:lpstr>等线</vt:lpstr>
      <vt:lpstr>Open Sans</vt:lpstr>
      <vt:lpstr>华文行楷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4Z</dcterms:created>
  <dcterms:modified xsi:type="dcterms:W3CDTF">2023-06-14T13:51:35Z</dcterms:modified>
</cp:coreProperties>
</file>